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2" d="100"/>
          <a:sy n="82" d="100"/>
        </p:scale>
        <p:origin x="-13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345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08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648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751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322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638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7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601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591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576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998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8C00D5-EA4F-1D4E-A407-9C57B9F432E2}" type="datetimeFigureOut">
              <a:rPr lang="en-US" smtClean="0"/>
              <a:t>4/11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3617D-A6B0-D94B-9A44-698686A21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34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1929" y="432659"/>
            <a:ext cx="7591509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Continuity of the wave function and its first derivative at the boundaries of the barrier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12959"/>
              </p:ext>
            </p:extLst>
          </p:nvPr>
        </p:nvGraphicFramePr>
        <p:xfrm>
          <a:off x="517815" y="3028463"/>
          <a:ext cx="8036588" cy="358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3187700" imgH="1422400" progId="Equation.DSMT4">
                  <p:embed/>
                </p:oleObj>
              </mc:Choice>
              <mc:Fallback>
                <p:oleObj name="Equation" r:id="rId3" imgW="31877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815" y="3028463"/>
                        <a:ext cx="8036588" cy="358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025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20" y="265179"/>
            <a:ext cx="8753087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The transmission coefficient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Now when I multiply these two expressions together the terms involving the complex exponentials multiply to one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43163"/>
              </p:ext>
            </p:extLst>
          </p:nvPr>
        </p:nvGraphicFramePr>
        <p:xfrm>
          <a:off x="782638" y="2157413"/>
          <a:ext cx="67468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2984500" imgH="1308100" progId="Equation.DSMT4">
                  <p:embed/>
                </p:oleObj>
              </mc:Choice>
              <mc:Fallback>
                <p:oleObj name="Equation" r:id="rId3" imgW="29845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638" y="2157413"/>
                        <a:ext cx="6746875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633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9887" y="83605"/>
            <a:ext cx="9004113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The transmission coefficient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And “lastly” from a table of mathematical formulas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So tha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63290"/>
              </p:ext>
            </p:extLst>
          </p:nvPr>
        </p:nvGraphicFramePr>
        <p:xfrm>
          <a:off x="688219" y="1908443"/>
          <a:ext cx="73787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3263900" imgH="457200" progId="Equation.DSMT4">
                  <p:embed/>
                </p:oleObj>
              </mc:Choice>
              <mc:Fallback>
                <p:oleObj name="Equation" r:id="rId3" imgW="3263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219" y="1908443"/>
                        <a:ext cx="737870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58056"/>
              </p:ext>
            </p:extLst>
          </p:nvPr>
        </p:nvGraphicFramePr>
        <p:xfrm>
          <a:off x="580748" y="4669476"/>
          <a:ext cx="806767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3568700" imgH="876300" progId="Equation.DSMT4">
                  <p:embed/>
                </p:oleObj>
              </mc:Choice>
              <mc:Fallback>
                <p:oleObj name="Equation" r:id="rId5" imgW="3568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748" y="4669476"/>
                        <a:ext cx="8067675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2143"/>
              </p:ext>
            </p:extLst>
          </p:nvPr>
        </p:nvGraphicFramePr>
        <p:xfrm>
          <a:off x="688219" y="3456412"/>
          <a:ext cx="281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1244600" imgH="203200" progId="Equation.DSMT4">
                  <p:embed/>
                </p:oleObj>
              </mc:Choice>
              <mc:Fallback>
                <p:oleObj name="Equation" r:id="rId7" imgW="1244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219" y="3456412"/>
                        <a:ext cx="28130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708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9887" y="83605"/>
            <a:ext cx="9004113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Let’s write the transmission coefficient in terms of the energies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Start with the expression involving the k’s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and</a:t>
            </a:r>
          </a:p>
          <a:p>
            <a:endParaRPr lang="en-US" sz="2600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41299"/>
              </p:ext>
            </p:extLst>
          </p:nvPr>
        </p:nvGraphicFramePr>
        <p:xfrm>
          <a:off x="1419225" y="2738438"/>
          <a:ext cx="5000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2882900" imgH="571500" progId="Equation.DSMT4">
                  <p:embed/>
                </p:oleObj>
              </mc:Choice>
              <mc:Fallback>
                <p:oleObj name="Equation" r:id="rId3" imgW="2882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225" y="2738438"/>
                        <a:ext cx="50006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49646"/>
              </p:ext>
            </p:extLst>
          </p:nvPr>
        </p:nvGraphicFramePr>
        <p:xfrm>
          <a:off x="873125" y="4251325"/>
          <a:ext cx="742473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4279900" imgH="1066800" progId="Equation.DSMT4">
                  <p:embed/>
                </p:oleObj>
              </mc:Choice>
              <mc:Fallback>
                <p:oleObj name="Equation" r:id="rId5" imgW="42799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4251325"/>
                        <a:ext cx="7424738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717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9887" y="83605"/>
            <a:ext cx="9004113" cy="4185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The definitions of </a:t>
            </a:r>
            <a:r>
              <a:rPr lang="en-US" sz="2600" i="1" dirty="0" smtClean="0">
                <a:latin typeface="Times New Roman"/>
                <a:cs typeface="Times New Roman"/>
              </a:rPr>
              <a:t>k</a:t>
            </a:r>
            <a:r>
              <a:rPr lang="en-US" sz="2600" dirty="0" smtClean="0">
                <a:latin typeface="Times New Roman"/>
                <a:cs typeface="Times New Roman"/>
              </a:rPr>
              <a:t> and </a:t>
            </a:r>
            <a:r>
              <a:rPr lang="en-US" sz="2600" i="1" dirty="0" smtClean="0">
                <a:latin typeface="Times New Roman"/>
                <a:cs typeface="Times New Roman"/>
              </a:rPr>
              <a:t>k’</a:t>
            </a:r>
            <a:r>
              <a:rPr lang="en-US" sz="2600" dirty="0" smtClean="0">
                <a:latin typeface="Times New Roman"/>
                <a:cs typeface="Times New Roman"/>
              </a:rPr>
              <a:t>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So that:</a:t>
            </a:r>
            <a:endParaRPr lang="en-US" sz="2600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53840"/>
              </p:ext>
            </p:extLst>
          </p:nvPr>
        </p:nvGraphicFramePr>
        <p:xfrm>
          <a:off x="724711" y="4311744"/>
          <a:ext cx="791051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3136900" imgH="584200" progId="Equation.DSMT4">
                  <p:embed/>
                </p:oleObj>
              </mc:Choice>
              <mc:Fallback>
                <p:oleObj name="Equation" r:id="rId3" imgW="3136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711" y="4311744"/>
                        <a:ext cx="7910513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83143"/>
              </p:ext>
            </p:extLst>
          </p:nvPr>
        </p:nvGraphicFramePr>
        <p:xfrm>
          <a:off x="724711" y="1868709"/>
          <a:ext cx="3043238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1206500" imgH="825500" progId="Equation.DSMT4">
                  <p:embed/>
                </p:oleObj>
              </mc:Choice>
              <mc:Fallback>
                <p:oleObj name="Equation" r:id="rId5" imgW="12065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711" y="1868709"/>
                        <a:ext cx="3043238" cy="208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568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9887" y="83605"/>
            <a:ext cx="9004113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Putting everything together we get the transmission coefficient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And of cours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55050"/>
              </p:ext>
            </p:extLst>
          </p:nvPr>
        </p:nvGraphicFramePr>
        <p:xfrm>
          <a:off x="1231404" y="2156163"/>
          <a:ext cx="6221489" cy="181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1739900" imgH="508000" progId="Equation.DSMT4">
                  <p:embed/>
                </p:oleObj>
              </mc:Choice>
              <mc:Fallback>
                <p:oleObj name="Equation" r:id="rId3" imgW="1739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1404" y="2156163"/>
                        <a:ext cx="6221489" cy="1816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10529"/>
              </p:ext>
            </p:extLst>
          </p:nvPr>
        </p:nvGraphicFramePr>
        <p:xfrm>
          <a:off x="1231404" y="5380564"/>
          <a:ext cx="21351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596900" imgH="152400" progId="Equation.DSMT4">
                  <p:embed/>
                </p:oleObj>
              </mc:Choice>
              <mc:Fallback>
                <p:oleObj name="Equation" r:id="rId5" imgW="596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404" y="5380564"/>
                        <a:ext cx="213518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193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5145" y="209351"/>
            <a:ext cx="862417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I want to calculate the transmission coefficient, so I’m going to calculate A as a function of F.  Thus, I’m going to eliminate the coefficients C and D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Now let’s add together equation 1 and equation 5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4954"/>
              </p:ext>
            </p:extLst>
          </p:nvPr>
        </p:nvGraphicFramePr>
        <p:xfrm>
          <a:off x="1211263" y="2371725"/>
          <a:ext cx="61055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3073400" imgH="685800" progId="Equation.DSMT4">
                  <p:embed/>
                </p:oleObj>
              </mc:Choice>
              <mc:Fallback>
                <p:oleObj name="Equation" r:id="rId3" imgW="3073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63" y="2371725"/>
                        <a:ext cx="61055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06740"/>
              </p:ext>
            </p:extLst>
          </p:nvPr>
        </p:nvGraphicFramePr>
        <p:xfrm>
          <a:off x="990600" y="4376738"/>
          <a:ext cx="6989763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2971800" imgH="977900" progId="Equation.DSMT4">
                  <p:embed/>
                </p:oleObj>
              </mc:Choice>
              <mc:Fallback>
                <p:oleObj name="Equation" r:id="rId5" imgW="29718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76738"/>
                        <a:ext cx="6989763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208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5145" y="218481"/>
            <a:ext cx="862417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And from equation 4</a:t>
            </a:r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Now let’s add and subtract equation7 and equation 2, where equation 2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80117"/>
              </p:ext>
            </p:extLst>
          </p:nvPr>
        </p:nvGraphicFramePr>
        <p:xfrm>
          <a:off x="1231373" y="2022011"/>
          <a:ext cx="4875121" cy="17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2552700" imgH="914400" progId="Equation.DSMT4">
                  <p:embed/>
                </p:oleObj>
              </mc:Choice>
              <mc:Fallback>
                <p:oleObj name="Equation" r:id="rId3" imgW="2552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1373" y="2022011"/>
                        <a:ext cx="4875121" cy="174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61239"/>
              </p:ext>
            </p:extLst>
          </p:nvPr>
        </p:nvGraphicFramePr>
        <p:xfrm>
          <a:off x="1231373" y="4596117"/>
          <a:ext cx="4291793" cy="52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2070100" imgH="254000" progId="Equation.DSMT4">
                  <p:embed/>
                </p:oleObj>
              </mc:Choice>
              <mc:Fallback>
                <p:oleObj name="Equation" r:id="rId5" imgW="207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373" y="4596117"/>
                        <a:ext cx="4291793" cy="526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839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1929" y="432659"/>
            <a:ext cx="7591509" cy="4185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Adding equation 7 and equation 2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Subtracting equation 2 from equation 7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2555"/>
              </p:ext>
            </p:extLst>
          </p:nvPr>
        </p:nvGraphicFramePr>
        <p:xfrm>
          <a:off x="3486150" y="2309813"/>
          <a:ext cx="3182938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651000" imgH="901700" progId="Equation.DSMT4">
                  <p:embed/>
                </p:oleObj>
              </mc:Choice>
              <mc:Fallback>
                <p:oleObj name="Equation" r:id="rId3" imgW="16510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6150" y="2309813"/>
                        <a:ext cx="3182938" cy="173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6517"/>
              </p:ext>
            </p:extLst>
          </p:nvPr>
        </p:nvGraphicFramePr>
        <p:xfrm>
          <a:off x="3498850" y="4737100"/>
          <a:ext cx="330517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1714500" imgH="901700" progId="Equation.DSMT4">
                  <p:embed/>
                </p:oleObj>
              </mc:Choice>
              <mc:Fallback>
                <p:oleObj name="Equation" r:id="rId5" imgW="17145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850" y="4737100"/>
                        <a:ext cx="3305175" cy="17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273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6785" y="167481"/>
            <a:ext cx="8512537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Let’s substitute these two equations (equations 8 and 9) into equation 6 for the coefficients C and D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And from here we could calculate the transmission coefficient, T, but let’s clean this up a bit.</a:t>
            </a: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So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47060"/>
              </p:ext>
            </p:extLst>
          </p:nvPr>
        </p:nvGraphicFramePr>
        <p:xfrm>
          <a:off x="158622" y="2425700"/>
          <a:ext cx="8943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4419600" imgH="469900" progId="Equation.DSMT4">
                  <p:embed/>
                </p:oleObj>
              </mc:Choice>
              <mc:Fallback>
                <p:oleObj name="Equation" r:id="rId3" imgW="4419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622" y="2425700"/>
                        <a:ext cx="89439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61748"/>
              </p:ext>
            </p:extLst>
          </p:nvPr>
        </p:nvGraphicFramePr>
        <p:xfrm>
          <a:off x="1428750" y="5126038"/>
          <a:ext cx="55768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2755900" imgH="495300" progId="Equation.DSMT4">
                  <p:embed/>
                </p:oleObj>
              </mc:Choice>
              <mc:Fallback>
                <p:oleObj name="Equation" r:id="rId5" imgW="2755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0" y="5126038"/>
                        <a:ext cx="5576888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776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20" y="265179"/>
            <a:ext cx="8753087" cy="6586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Now equation 10 becomes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What are those functions in parentheses on the right hand side?</a:t>
            </a:r>
          </a:p>
          <a:p>
            <a:endParaRPr lang="en-US" sz="2600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08956"/>
              </p:ext>
            </p:extLst>
          </p:nvPr>
        </p:nvGraphicFramePr>
        <p:xfrm>
          <a:off x="303780" y="2261475"/>
          <a:ext cx="8683227" cy="314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4419600" imgH="1600200" progId="Equation.DSMT4">
                  <p:embed/>
                </p:oleObj>
              </mc:Choice>
              <mc:Fallback>
                <p:oleObj name="Equation" r:id="rId3" imgW="44196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780" y="2261475"/>
                        <a:ext cx="8683227" cy="3144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137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20" y="265179"/>
            <a:ext cx="8753087" cy="4185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From a table of mathematical functions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And finally we have something useful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40237"/>
              </p:ext>
            </p:extLst>
          </p:nvPr>
        </p:nvGraphicFramePr>
        <p:xfrm>
          <a:off x="976849" y="2149620"/>
          <a:ext cx="3231968" cy="173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1701800" imgH="914400" progId="Equation.DSMT4">
                  <p:embed/>
                </p:oleObj>
              </mc:Choice>
              <mc:Fallback>
                <p:oleObj name="Equation" r:id="rId3" imgW="1701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849" y="2149620"/>
                        <a:ext cx="3231968" cy="173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5871"/>
              </p:ext>
            </p:extLst>
          </p:nvPr>
        </p:nvGraphicFramePr>
        <p:xfrm>
          <a:off x="617533" y="4709012"/>
          <a:ext cx="7579629" cy="60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3352800" imgH="266700" progId="Equation.DSMT4">
                  <p:embed/>
                </p:oleObj>
              </mc:Choice>
              <mc:Fallback>
                <p:oleObj name="Equation" r:id="rId5" imgW="3352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3" y="4709012"/>
                        <a:ext cx="7579629" cy="60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468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20" y="265179"/>
            <a:ext cx="875308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The hyperbolic functions:</a:t>
            </a:r>
          </a:p>
        </p:txBody>
      </p:sp>
      <p:pic>
        <p:nvPicPr>
          <p:cNvPr id="5" name="Picture 4" descr="Screen Shot 2017-04-09 at 4.39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09" y="2077473"/>
            <a:ext cx="7338826" cy="433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652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20" y="265179"/>
            <a:ext cx="8753087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The Potential Barrier</a:t>
            </a:r>
          </a:p>
          <a:p>
            <a:r>
              <a:rPr lang="en-US" sz="2600" dirty="0">
                <a:latin typeface="Times New Roman"/>
                <a:cs typeface="Times New Roman"/>
              </a:rPr>
              <a:t>	</a:t>
            </a:r>
            <a:r>
              <a:rPr lang="en-US" sz="2600" dirty="0" smtClean="0">
                <a:latin typeface="Times New Roman"/>
                <a:cs typeface="Times New Roman"/>
              </a:rPr>
              <a:t>- Calculations</a:t>
            </a: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The transmission coefficient:</a:t>
            </a: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endParaRPr lang="en-US" sz="2600" dirty="0" smtClean="0">
              <a:latin typeface="Times New Roman"/>
              <a:cs typeface="Times New Roman"/>
            </a:endParaRPr>
          </a:p>
          <a:p>
            <a:endParaRPr lang="en-US" sz="2600" dirty="0">
              <a:latin typeface="Times New Roman"/>
              <a:cs typeface="Times New Roman"/>
            </a:endParaRPr>
          </a:p>
          <a:p>
            <a:r>
              <a:rPr lang="en-US" sz="2600" dirty="0" smtClean="0">
                <a:latin typeface="Times New Roman"/>
                <a:cs typeface="Times New Roman"/>
              </a:rPr>
              <a:t>Now when I multiply these two expressions together the terms involving the complex exponentials multiply to one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21737"/>
              </p:ext>
            </p:extLst>
          </p:nvPr>
        </p:nvGraphicFramePr>
        <p:xfrm>
          <a:off x="782613" y="2157614"/>
          <a:ext cx="67468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984500" imgH="1308100" progId="Equation.DSMT4">
                  <p:embed/>
                </p:oleObj>
              </mc:Choice>
              <mc:Fallback>
                <p:oleObj name="Equation" r:id="rId3" imgW="29845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613" y="2157614"/>
                        <a:ext cx="6746875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18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42</Words>
  <Application>Microsoft Macintosh PowerPoint</Application>
  <PresentationFormat>On-screen Show (4:3)</PresentationFormat>
  <Paragraphs>14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LaBrake</dc:creator>
  <cp:lastModifiedBy>Scott LaBrake</cp:lastModifiedBy>
  <cp:revision>18</cp:revision>
  <dcterms:created xsi:type="dcterms:W3CDTF">2017-04-09T18:03:46Z</dcterms:created>
  <dcterms:modified xsi:type="dcterms:W3CDTF">2017-04-11T11:37:01Z</dcterms:modified>
</cp:coreProperties>
</file>